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48C8B0" w14:textId="77777777" w:rsidR="00022886" w:rsidRPr="002A7E47" w:rsidRDefault="00022886">
      <w:pPr>
        <w:rPr>
          <w:rFonts w:ascii="Century Gothic" w:hAnsi="Century Gothic"/>
          <w:sz w:val="12"/>
        </w:rPr>
      </w:pPr>
      <w:bookmarkStart w:id="0" w:name="_GoBack"/>
      <w:bookmarkEnd w:id="0"/>
    </w:p>
    <w:p w14:paraId="0247AF6E" w14:textId="77777777" w:rsidR="00D43090" w:rsidRPr="00AA07DD" w:rsidRDefault="0075584F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>Name ________</w:t>
      </w:r>
      <w:r w:rsidR="00DD0B12" w:rsidRPr="00AA07DD">
        <w:rPr>
          <w:rFonts w:ascii="Century Gothic" w:hAnsi="Century Gothic"/>
        </w:rPr>
        <w:t>_________</w:t>
      </w:r>
      <w:r w:rsidR="00022886" w:rsidRPr="00AA07DD">
        <w:rPr>
          <w:rFonts w:ascii="Century Gothic" w:hAnsi="Century Gothic"/>
        </w:rPr>
        <w:t>_________________________ Date: _______</w:t>
      </w:r>
      <w:r w:rsidR="00A52709">
        <w:rPr>
          <w:rFonts w:ascii="Century Gothic" w:hAnsi="Century Gothic"/>
        </w:rPr>
        <w:t>______________</w:t>
      </w:r>
      <w:r w:rsidR="00022886" w:rsidRPr="00AA07DD">
        <w:rPr>
          <w:rFonts w:ascii="Century Gothic" w:hAnsi="Century Gothic"/>
        </w:rPr>
        <w:t>_________</w:t>
      </w:r>
    </w:p>
    <w:p w14:paraId="1321B7E0" w14:textId="77777777" w:rsidR="00A52709" w:rsidRDefault="00F6287D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1F9798A">
          <v:rect id="_x0000_i1025" style="width:511.2pt;height:4pt" o:hralign="center" o:hrstd="t" o:hrnoshade="t" o:hr="t" fillcolor="black" stroked="f"/>
        </w:pict>
      </w:r>
    </w:p>
    <w:p w14:paraId="64BE75AF" w14:textId="2468FAAD" w:rsidR="00883BDE" w:rsidRPr="00AA07DD" w:rsidRDefault="00976F18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4656" behindDoc="0" locked="0" layoutInCell="1" allowOverlap="1" wp14:anchorId="79B5AEB6" wp14:editId="224AA357">
            <wp:simplePos x="0" y="0"/>
            <wp:positionH relativeFrom="column">
              <wp:posOffset>1866900</wp:posOffset>
            </wp:positionH>
            <wp:positionV relativeFrom="paragraph">
              <wp:posOffset>288290</wp:posOffset>
            </wp:positionV>
            <wp:extent cx="1235075" cy="128016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>
        <w:rPr>
          <w:rFonts w:ascii="Century Gothic" w:hAnsi="Century Gothic"/>
        </w:rPr>
        <w:t>U</w:t>
      </w:r>
      <w:r w:rsidR="00883BDE" w:rsidRPr="00AA07DD">
        <w:rPr>
          <w:rFonts w:ascii="Century Gothic" w:hAnsi="Century Gothic"/>
        </w:rPr>
        <w:t>se</w:t>
      </w:r>
      <w:r w:rsidR="00A52709" w:rsidRPr="00AA07DD">
        <w:rPr>
          <w:rFonts w:ascii="Century Gothic" w:hAnsi="Century Gothic"/>
          <w:position w:val="-8"/>
        </w:rPr>
        <w:object w:dxaOrig="400" w:dyaOrig="300" w14:anchorId="724AF4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2pt;height:15.6pt" o:ole="">
            <v:imagedata r:id="rId8" o:title=""/>
          </v:shape>
          <o:OLEObject Type="Embed" ProgID="Equation.DSMT4" ShapeID="_x0000_i1026" DrawAspect="Content" ObjectID="_1632745571" r:id="rId9"/>
        </w:object>
      </w:r>
      <w:r w:rsidR="00883BDE" w:rsidRPr="00AA07DD">
        <w:rPr>
          <w:rFonts w:ascii="Century Gothic" w:hAnsi="Century Gothic"/>
        </w:rPr>
        <w:t xml:space="preserve"> to find the value of </w:t>
      </w:r>
      <w:r w:rsidR="00883BDE" w:rsidRPr="00AA07DD">
        <w:rPr>
          <w:rFonts w:ascii="Century Gothic" w:hAnsi="Century Gothic"/>
          <w:i/>
        </w:rPr>
        <w:t>x</w:t>
      </w:r>
      <w:r w:rsidR="00883BDE" w:rsidRPr="00AA07DD">
        <w:rPr>
          <w:rFonts w:ascii="Century Gothic" w:hAnsi="Century Gothic"/>
        </w:rPr>
        <w:t>.  Then</w:t>
      </w:r>
      <w:r w:rsidR="00BC7463" w:rsidRPr="00AA07DD">
        <w:rPr>
          <w:rFonts w:ascii="Century Gothic" w:hAnsi="Century Gothic"/>
        </w:rPr>
        <w:t>,</w:t>
      </w:r>
      <w:r w:rsidR="00883BDE" w:rsidRPr="00AA07DD">
        <w:rPr>
          <w:rFonts w:ascii="Century Gothic" w:hAnsi="Century Gothic"/>
        </w:rPr>
        <w:t xml:space="preserve"> find the arc measures.</w:t>
      </w:r>
    </w:p>
    <w:p w14:paraId="55066E12" w14:textId="77777777" w:rsidR="00A52709" w:rsidRDefault="00A52709" w:rsidP="00A52709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  <w:sectPr w:rsidR="00A52709" w:rsidSect="002A7E47">
          <w:headerReference w:type="default" r:id="rId10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72B97C88" w14:textId="77777777" w:rsidR="00883BDE" w:rsidRDefault="00A52709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 w:rsidRPr="00A52709">
        <w:rPr>
          <w:rFonts w:ascii="Century Gothic" w:hAnsi="Century Gothic"/>
          <w:position w:val="-58"/>
        </w:rPr>
        <w:object w:dxaOrig="2120" w:dyaOrig="1240" w14:anchorId="7EA441D8">
          <v:shape id="_x0000_i1027" type="#_x0000_t75" style="width:105.6pt;height:61.2pt" o:ole="">
            <v:imagedata r:id="rId11" o:title=""/>
          </v:shape>
          <o:OLEObject Type="Embed" ProgID="Equation.DSMT4" ShapeID="_x0000_i1027" DrawAspect="Content" ObjectID="_1632745572" r:id="rId12"/>
        </w:object>
      </w:r>
    </w:p>
    <w:p w14:paraId="672B1702" w14:textId="26E10AFE" w:rsidR="00A52709" w:rsidRPr="00AA07DD" w:rsidRDefault="00976F18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5680" behindDoc="0" locked="0" layoutInCell="1" allowOverlap="1" wp14:anchorId="7B1E8C34" wp14:editId="1C7DF307">
            <wp:simplePos x="0" y="0"/>
            <wp:positionH relativeFrom="column">
              <wp:posOffset>1325880</wp:posOffset>
            </wp:positionH>
            <wp:positionV relativeFrom="paragraph">
              <wp:posOffset>111125</wp:posOffset>
            </wp:positionV>
            <wp:extent cx="1699895" cy="1280160"/>
            <wp:effectExtent l="19050" t="5715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447764">
                      <a:off x="0" y="0"/>
                      <a:ext cx="1699895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58"/>
        </w:rPr>
        <w:object w:dxaOrig="2120" w:dyaOrig="1240" w14:anchorId="1CEDF536">
          <v:shape id="_x0000_i1028" type="#_x0000_t75" style="width:104.4pt;height:61.2pt" o:ole="">
            <v:imagedata r:id="rId14" o:title=""/>
          </v:shape>
          <o:OLEObject Type="Embed" ProgID="Equation.DSMT4" ShapeID="_x0000_i1028" DrawAspect="Content" ObjectID="_1632745573" r:id="rId15"/>
        </w:object>
      </w:r>
    </w:p>
    <w:p w14:paraId="3AC9601C" w14:textId="77777777" w:rsidR="00A52709" w:rsidRDefault="00A52709" w:rsidP="002A7E47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144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14:paraId="5A78F381" w14:textId="77777777" w:rsidR="00F26687" w:rsidRPr="00AA07DD" w:rsidRDefault="00F6287D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4FE33451">
          <v:rect id="_x0000_i1029" style="width:525.6pt;height:3pt" o:hralign="center" o:hrstd="t" o:hrnoshade="t" o:hr="t" fillcolor="black" stroked="f"/>
        </w:pict>
      </w:r>
    </w:p>
    <w:p w14:paraId="6BF0DA54" w14:textId="77777777" w:rsidR="00883BDE" w:rsidRPr="00AA07DD" w:rsidRDefault="00883BDE" w:rsidP="00883BDE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measure of the indicated arc or angle in </w:t>
      </w:r>
      <w:r w:rsidR="00A52709" w:rsidRPr="00A52709">
        <w:rPr>
          <w:rFonts w:ascii="Century Gothic" w:hAnsi="Century Gothic"/>
          <w:position w:val="-8"/>
        </w:rPr>
        <w:object w:dxaOrig="460" w:dyaOrig="300" w14:anchorId="4E3D4DA7">
          <v:shape id="_x0000_i1030" type="#_x0000_t75" style="width:22.8pt;height:15.6pt" o:ole="">
            <v:imagedata r:id="rId16" o:title=""/>
          </v:shape>
          <o:OLEObject Type="Embed" ProgID="Equation.DSMT4" ShapeID="_x0000_i1030" DrawAspect="Content" ObjectID="_1632745574" r:id="rId17"/>
        </w:object>
      </w:r>
      <w:r w:rsidRPr="00AA07DD">
        <w:rPr>
          <w:rFonts w:ascii="Century Gothic" w:hAnsi="Century Gothic"/>
        </w:rPr>
        <w:t>.</w:t>
      </w:r>
    </w:p>
    <w:p w14:paraId="38A772B6" w14:textId="77777777"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</w:pPr>
    </w:p>
    <w:p w14:paraId="0AE88829" w14:textId="77777777"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15BC50C8" w14:textId="106841A1" w:rsidR="00A52709" w:rsidRDefault="00976F18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7728" behindDoc="0" locked="0" layoutInCell="1" allowOverlap="1" wp14:anchorId="7473D1DC" wp14:editId="1BA47D51">
            <wp:simplePos x="0" y="0"/>
            <wp:positionH relativeFrom="column">
              <wp:posOffset>977900</wp:posOffset>
            </wp:positionH>
            <wp:positionV relativeFrom="paragraph">
              <wp:posOffset>243205</wp:posOffset>
            </wp:positionV>
            <wp:extent cx="1048385" cy="109728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2439" w:dyaOrig="300" w14:anchorId="572A943A">
          <v:shape id="_x0000_i1031" type="#_x0000_t75" style="width:122.45pt;height:15.6pt" o:ole="">
            <v:imagedata r:id="rId19" o:title=""/>
          </v:shape>
          <o:OLEObject Type="Embed" ProgID="Equation.DSMT4" ShapeID="_x0000_i1031" DrawAspect="Content" ObjectID="_1632745575" r:id="rId20"/>
        </w:object>
      </w:r>
    </w:p>
    <w:p w14:paraId="73EB6761" w14:textId="4A58F209" w:rsidR="00A52709" w:rsidRDefault="00976F18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8752" behindDoc="0" locked="0" layoutInCell="1" allowOverlap="1" wp14:anchorId="28E9DA84" wp14:editId="52BA2637">
            <wp:simplePos x="0" y="0"/>
            <wp:positionH relativeFrom="column">
              <wp:posOffset>972820</wp:posOffset>
            </wp:positionH>
            <wp:positionV relativeFrom="paragraph">
              <wp:posOffset>243205</wp:posOffset>
            </wp:positionV>
            <wp:extent cx="1076325" cy="109728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10"/>
        </w:rPr>
        <w:object w:dxaOrig="2120" w:dyaOrig="400" w14:anchorId="3A5744BF">
          <v:shape id="_x0000_i1032" type="#_x0000_t75" style="width:105.6pt;height:19.2pt" o:ole="">
            <v:imagedata r:id="rId22" o:title=""/>
          </v:shape>
          <o:OLEObject Type="Embed" ProgID="Equation.DSMT4" ShapeID="_x0000_i1032" DrawAspect="Content" ObjectID="_1632745576" r:id="rId23"/>
        </w:object>
      </w:r>
    </w:p>
    <w:p w14:paraId="1736EE5E" w14:textId="6C0F03AE" w:rsidR="00A52709" w:rsidRDefault="00976F18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9776" behindDoc="0" locked="0" layoutInCell="1" allowOverlap="1" wp14:anchorId="31635129" wp14:editId="506C769B">
            <wp:simplePos x="0" y="0"/>
            <wp:positionH relativeFrom="column">
              <wp:posOffset>878840</wp:posOffset>
            </wp:positionH>
            <wp:positionV relativeFrom="paragraph">
              <wp:posOffset>243205</wp:posOffset>
            </wp:positionV>
            <wp:extent cx="1076325" cy="109728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2439" w:dyaOrig="300" w14:anchorId="314DE304">
          <v:shape id="_x0000_i1033" type="#_x0000_t75" style="width:122.45pt;height:15.6pt" o:ole="">
            <v:imagedata r:id="rId25" o:title=""/>
          </v:shape>
          <o:OLEObject Type="Embed" ProgID="Equation.DSMT4" ShapeID="_x0000_i1033" DrawAspect="Content" ObjectID="_1632745577" r:id="rId26"/>
        </w:object>
      </w:r>
      <w:r w:rsidR="00A52709">
        <w:rPr>
          <w:rFonts w:ascii="Century Gothic" w:hAnsi="Century Gothic"/>
        </w:rPr>
        <w:t xml:space="preserve"> </w:t>
      </w:r>
    </w:p>
    <w:p w14:paraId="7EAED4BD" w14:textId="7031230C" w:rsidR="00A52709" w:rsidRDefault="00A52709" w:rsidP="002A7E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14244D0D" w14:textId="743B0EE9" w:rsidR="00F26687" w:rsidRDefault="00F26687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</w:p>
    <w:p w14:paraId="18B7F6CF" w14:textId="77777777" w:rsidR="00F22EB1" w:rsidRPr="00AA07DD" w:rsidRDefault="00F22EB1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</w:p>
    <w:p w14:paraId="1ADD0C95" w14:textId="797AB9E9" w:rsidR="00F22EB1" w:rsidRDefault="00F6287D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</w:rPr>
        <w:pict w14:anchorId="411FBBF7">
          <v:rect id="_x0000_i1034" style="width:525.6pt;height:3pt" o:hralign="center" o:hrstd="t" o:hrnoshade="t" o:hr="t" fillcolor="black" stroked="f"/>
        </w:pict>
      </w:r>
    </w:p>
    <w:p w14:paraId="2234039C" w14:textId="281A7A92" w:rsidR="00B8770A" w:rsidRPr="00AA07DD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>Find the value of each variable.</w:t>
      </w:r>
    </w:p>
    <w:p w14:paraId="407B45F9" w14:textId="77777777" w:rsidR="00A52709" w:rsidRPr="002A7E47" w:rsidRDefault="00A52709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  <w:sz w:val="10"/>
        </w:rPr>
      </w:pPr>
    </w:p>
    <w:p w14:paraId="5438342D" w14:textId="77777777"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0B369092" w14:textId="64DD9FCE" w:rsidR="00A52709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872" behindDoc="0" locked="0" layoutInCell="1" allowOverlap="1" wp14:anchorId="4754EBEF" wp14:editId="646A80D7">
            <wp:simplePos x="0" y="0"/>
            <wp:positionH relativeFrom="column">
              <wp:posOffset>1134745</wp:posOffset>
            </wp:positionH>
            <wp:positionV relativeFrom="paragraph">
              <wp:posOffset>201930</wp:posOffset>
            </wp:positionV>
            <wp:extent cx="909955" cy="9144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995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1680" w:dyaOrig="260" w14:anchorId="1E62E86E">
          <v:shape id="_x0000_i1035" type="#_x0000_t75" style="width:84pt;height:13.2pt" o:ole="">
            <v:imagedata r:id="rId28" o:title=""/>
          </v:shape>
          <o:OLEObject Type="Embed" ProgID="Equation.DSMT4" ShapeID="_x0000_i1035" DrawAspect="Content" ObjectID="_1632745578" r:id="rId29"/>
        </w:object>
      </w:r>
    </w:p>
    <w:p w14:paraId="450EB96D" w14:textId="1A446291" w:rsidR="00A52709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824" behindDoc="0" locked="0" layoutInCell="1" allowOverlap="1" wp14:anchorId="60EC5C31" wp14:editId="2F2E3217">
            <wp:simplePos x="0" y="0"/>
            <wp:positionH relativeFrom="column">
              <wp:posOffset>1038225</wp:posOffset>
            </wp:positionH>
            <wp:positionV relativeFrom="paragraph">
              <wp:posOffset>201930</wp:posOffset>
            </wp:positionV>
            <wp:extent cx="1029335" cy="914400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33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1680" w:dyaOrig="260" w14:anchorId="3FC94631">
          <v:shape id="_x0000_i1036" type="#_x0000_t75" style="width:84pt;height:13.2pt" o:ole="">
            <v:imagedata r:id="rId28" o:title=""/>
          </v:shape>
          <o:OLEObject Type="Embed" ProgID="Equation.DSMT4" ShapeID="_x0000_i1036" DrawAspect="Content" ObjectID="_1632745579" r:id="rId31"/>
        </w:object>
      </w:r>
    </w:p>
    <w:p w14:paraId="5A79B119" w14:textId="342C2A6E" w:rsidR="00A52709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B6F297C" wp14:editId="6E11991F">
                <wp:simplePos x="0" y="0"/>
                <wp:positionH relativeFrom="column">
                  <wp:posOffset>668020</wp:posOffset>
                </wp:positionH>
                <wp:positionV relativeFrom="paragraph">
                  <wp:posOffset>250190</wp:posOffset>
                </wp:positionV>
                <wp:extent cx="1356995" cy="1188085"/>
                <wp:effectExtent l="0" t="254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6995" cy="1188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84CB19" w14:textId="72CE702C" w:rsidR="00A201FC" w:rsidRDefault="00976F1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2AAE58" wp14:editId="3D5EA436">
                                  <wp:extent cx="1166495" cy="110363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6495" cy="11036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6F297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2.6pt;margin-top:19.7pt;width:106.85pt;height:93.55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7ZsgIAALg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" filled="f" stroked="f">
                <v:textbox style="mso-fit-shape-to-text:t">
                  <w:txbxContent>
                    <w:p w14:paraId="2684CB19" w14:textId="72CE702C" w:rsidR="00A201FC" w:rsidRDefault="00976F18">
                      <w:r>
                        <w:rPr>
                          <w:noProof/>
                        </w:rPr>
                        <w:drawing>
                          <wp:inline distT="0" distB="0" distL="0" distR="0" wp14:anchorId="072AAE58" wp14:editId="3D5EA436">
                            <wp:extent cx="1166495" cy="110363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6495" cy="11036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52709" w:rsidRPr="00A52709">
        <w:rPr>
          <w:rFonts w:ascii="Century Gothic" w:hAnsi="Century Gothic"/>
          <w:position w:val="-8"/>
        </w:rPr>
        <w:object w:dxaOrig="1680" w:dyaOrig="260" w14:anchorId="01EEA54F">
          <v:shape id="_x0000_i1037" type="#_x0000_t75" style="width:84pt;height:13.2pt" o:ole="">
            <v:imagedata r:id="rId28" o:title=""/>
          </v:shape>
          <o:OLEObject Type="Embed" ProgID="Equation.DSMT4" ShapeID="_x0000_i1037" DrawAspect="Content" ObjectID="_1632745580" r:id="rId34"/>
        </w:object>
      </w:r>
    </w:p>
    <w:p w14:paraId="63F85E0F" w14:textId="77777777" w:rsidR="00A52709" w:rsidRDefault="00A5270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4A3D4D73" w14:textId="77777777" w:rsidR="00A52709" w:rsidRDefault="00F6287D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545829B3">
          <v:rect id="_x0000_i1038" style="width:511.2pt;height:1pt" o:hralign="center" o:hrstd="t" o:hrnoshade="t" o:hr="t" fillcolor="black" stroked="f"/>
        </w:pict>
      </w:r>
    </w:p>
    <w:p w14:paraId="445D2F25" w14:textId="77777777" w:rsidR="00A52709" w:rsidRPr="002A7E47" w:rsidRDefault="00A52709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</w:pPr>
    </w:p>
    <w:p w14:paraId="45E6811F" w14:textId="77777777"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36F46492" w14:textId="47800BC3" w:rsidR="00DB3105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5BAA7315" wp14:editId="568BAD31">
                <wp:simplePos x="0" y="0"/>
                <wp:positionH relativeFrom="column">
                  <wp:posOffset>975360</wp:posOffset>
                </wp:positionH>
                <wp:positionV relativeFrom="paragraph">
                  <wp:posOffset>368300</wp:posOffset>
                </wp:positionV>
                <wp:extent cx="1151255" cy="1089660"/>
                <wp:effectExtent l="3810" t="0" r="0" b="0"/>
                <wp:wrapSquare wrapText="bothSides"/>
                <wp:docPr id="2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1255" cy="1089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04BF05" w14:textId="61DFACDF" w:rsidR="002A7E47" w:rsidRDefault="00976F18" w:rsidP="002A7E4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C4DEF7" wp14:editId="76FCF8BF">
                                  <wp:extent cx="961390" cy="993140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61390" cy="993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AA7315" id="Text Box 124" o:spid="_x0000_s1027" type="#_x0000_t202" style="position:absolute;left:0;text-align:left;margin-left:76.8pt;margin-top:29pt;width:90.65pt;height:85.8pt;z-index:251671040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" filled="f" stroked="f">
                <v:textbox style="mso-fit-shape-to-text:t">
                  <w:txbxContent>
                    <w:p w14:paraId="6704BF05" w14:textId="61DFACDF" w:rsidR="002A7E47" w:rsidRDefault="00976F18" w:rsidP="002A7E47">
                      <w:r>
                        <w:rPr>
                          <w:noProof/>
                        </w:rPr>
                        <w:drawing>
                          <wp:inline distT="0" distB="0" distL="0" distR="0" wp14:anchorId="40C4DEF7" wp14:editId="76FCF8BF">
                            <wp:extent cx="961390" cy="993140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61390" cy="993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52709" w:rsidRPr="00A52709">
        <w:rPr>
          <w:rFonts w:ascii="Century Gothic" w:hAnsi="Century Gothic"/>
          <w:position w:val="-8"/>
        </w:rPr>
        <w:object w:dxaOrig="1680" w:dyaOrig="260" w14:anchorId="17655F87">
          <v:shape id="_x0000_i1039" type="#_x0000_t75" style="width:84pt;height:13.2pt" o:ole="">
            <v:imagedata r:id="rId28" o:title=""/>
          </v:shape>
          <o:OLEObject Type="Embed" ProgID="Equation.DSMT4" ShapeID="_x0000_i1039" DrawAspect="Content" ObjectID="_1632745581" r:id="rId37"/>
        </w:object>
      </w:r>
    </w:p>
    <w:p w14:paraId="6F3737B8" w14:textId="435E3FD5" w:rsidR="002A7E47" w:rsidRPr="00DB3105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896" behindDoc="0" locked="0" layoutInCell="1" allowOverlap="1" wp14:anchorId="34618A60" wp14:editId="3CFCA54D">
            <wp:simplePos x="0" y="0"/>
            <wp:positionH relativeFrom="column">
              <wp:posOffset>1000760</wp:posOffset>
            </wp:positionH>
            <wp:positionV relativeFrom="paragraph">
              <wp:posOffset>212090</wp:posOffset>
            </wp:positionV>
            <wp:extent cx="1134110" cy="9144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E47" w:rsidRPr="00DB3105">
        <w:rPr>
          <w:rFonts w:ascii="Century Gothic" w:hAnsi="Century Gothic"/>
        </w:rPr>
        <w:t xml:space="preserve"> </w:t>
      </w:r>
      <w:r w:rsidR="002A7E47" w:rsidRPr="00A52709">
        <w:rPr>
          <w:rFonts w:ascii="Century Gothic" w:hAnsi="Century Gothic"/>
          <w:position w:val="-8"/>
        </w:rPr>
        <w:object w:dxaOrig="1680" w:dyaOrig="260" w14:anchorId="6AD365A9">
          <v:shape id="_x0000_i1040" type="#_x0000_t75" style="width:84pt;height:13.2pt" o:ole="">
            <v:imagedata r:id="rId39" o:title=""/>
          </v:shape>
          <o:OLEObject Type="Embed" ProgID="Equation.DSMT4" ShapeID="_x0000_i1040" DrawAspect="Content" ObjectID="_1632745582" r:id="rId40"/>
        </w:object>
      </w:r>
    </w:p>
    <w:p w14:paraId="71C297CC" w14:textId="2D3CAE41" w:rsidR="002A7E47" w:rsidRDefault="00976F18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27BC8E01" wp14:editId="119571D5">
                <wp:simplePos x="0" y="0"/>
                <wp:positionH relativeFrom="column">
                  <wp:posOffset>579120</wp:posOffset>
                </wp:positionH>
                <wp:positionV relativeFrom="paragraph">
                  <wp:posOffset>133350</wp:posOffset>
                </wp:positionV>
                <wp:extent cx="1448435" cy="1005840"/>
                <wp:effectExtent l="0" t="0" r="3175" b="3810"/>
                <wp:wrapNone/>
                <wp:docPr id="1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8435" cy="100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E0B0C1" w14:textId="4C52EF26" w:rsidR="00DB3105" w:rsidRDefault="00976F18" w:rsidP="00DB310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962955" wp14:editId="5F8A00F0">
                                  <wp:extent cx="1261110" cy="914400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1110" cy="91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BC8E01" id="Text Box 126" o:spid="_x0000_s1028" type="#_x0000_t202" style="position:absolute;left:0;text-align:left;margin-left:45.6pt;margin-top:10.5pt;width:114.05pt;height:79.2pt;z-index:25167308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tpXtwIAAME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" filled="f" stroked="f">
                <v:textbox style="mso-fit-shape-to-text:t">
                  <w:txbxContent>
                    <w:p w14:paraId="4DE0B0C1" w14:textId="4C52EF26" w:rsidR="00DB3105" w:rsidRDefault="00976F18" w:rsidP="00DB3105">
                      <w:r>
                        <w:rPr>
                          <w:noProof/>
                        </w:rPr>
                        <w:drawing>
                          <wp:inline distT="0" distB="0" distL="0" distR="0" wp14:anchorId="7C962955" wp14:editId="5F8A00F0">
                            <wp:extent cx="1261110" cy="914400"/>
                            <wp:effectExtent l="0" t="0" r="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1110" cy="91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A7E47">
        <w:rPr>
          <w:rFonts w:ascii="Century Gothic" w:hAnsi="Century Gothic"/>
        </w:rPr>
        <w:t xml:space="preserve"> </w:t>
      </w:r>
      <w:r w:rsidR="00DB3105" w:rsidRPr="00A52709">
        <w:rPr>
          <w:rFonts w:ascii="Century Gothic" w:hAnsi="Century Gothic"/>
          <w:position w:val="-8"/>
        </w:rPr>
        <w:object w:dxaOrig="1680" w:dyaOrig="260" w14:anchorId="308605CF">
          <v:shape id="_x0000_i1041" type="#_x0000_t75" style="width:84pt;height:13.2pt" o:ole="">
            <v:imagedata r:id="rId39" o:title=""/>
          </v:shape>
          <o:OLEObject Type="Embed" ProgID="Equation.DSMT4" ShapeID="_x0000_i1041" DrawAspect="Content" ObjectID="_1632745583" r:id="rId43"/>
        </w:object>
      </w:r>
    </w:p>
    <w:p w14:paraId="428A86BD" w14:textId="77777777" w:rsidR="00DB3105" w:rsidRDefault="00DB3105" w:rsidP="00DE235C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80" w:lineRule="auto"/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4DE7419D" w14:textId="3BCD14CE" w:rsidR="00F85A89" w:rsidRDefault="00F85A89" w:rsidP="00DB3105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</w:p>
    <w:p w14:paraId="49936D55" w14:textId="77777777" w:rsidR="00A52709" w:rsidRDefault="00A52709" w:rsidP="00DB310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  <w:sectPr w:rsidR="00A52709" w:rsidSect="00DB3105">
          <w:type w:val="continuous"/>
          <w:pgSz w:w="12240" w:h="15840" w:code="1"/>
          <w:pgMar w:top="720" w:right="864" w:bottom="576" w:left="864" w:header="720" w:footer="432" w:gutter="0"/>
          <w:cols w:sep="1" w:space="720"/>
          <w:docGrid w:linePitch="381"/>
        </w:sectPr>
      </w:pPr>
    </w:p>
    <w:p w14:paraId="15333727" w14:textId="68D79148" w:rsidR="00F85A89" w:rsidRDefault="00F85A89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</w:p>
    <w:p w14:paraId="30ED6740" w14:textId="77777777" w:rsidR="00F85A89" w:rsidRPr="00AA07DD" w:rsidRDefault="00F85A89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</w:p>
    <w:p w14:paraId="3EBEAAA7" w14:textId="77777777"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</w:t>
      </w:r>
      <w:r w:rsidRPr="00AA07DD">
        <w:rPr>
          <w:rFonts w:ascii="Century Gothic" w:hAnsi="Century Gothic"/>
          <w:b/>
          <w:u w:val="single"/>
        </w:rPr>
        <w:t>area</w:t>
      </w:r>
      <w:r w:rsidRPr="00AA07DD">
        <w:rPr>
          <w:rFonts w:ascii="Century Gothic" w:hAnsi="Century Gothic"/>
        </w:rPr>
        <w:t xml:space="preserve"> and </w:t>
      </w:r>
      <w:r w:rsidR="003C13EF" w:rsidRPr="00AA07DD">
        <w:rPr>
          <w:rFonts w:ascii="Century Gothic" w:hAnsi="Century Gothic"/>
          <w:b/>
          <w:u w:val="single"/>
        </w:rPr>
        <w:t>arc length</w:t>
      </w:r>
      <w:r w:rsidR="00F26687" w:rsidRPr="00AA07DD">
        <w:rPr>
          <w:rFonts w:ascii="Century Gothic" w:hAnsi="Century Gothic"/>
        </w:rPr>
        <w:t xml:space="preserve"> of the shaded region</w:t>
      </w:r>
      <w:r w:rsidRPr="00AA07DD">
        <w:rPr>
          <w:rFonts w:ascii="Century Gothic" w:hAnsi="Century Gothic"/>
        </w:rPr>
        <w:t>.</w:t>
      </w:r>
    </w:p>
    <w:p w14:paraId="33A5B0D2" w14:textId="5E851F0F" w:rsidR="00DB3105" w:rsidRDefault="00976F18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49536" behindDoc="0" locked="0" layoutInCell="1" allowOverlap="1" wp14:anchorId="767D2E32" wp14:editId="55E21D26">
            <wp:simplePos x="0" y="0"/>
            <wp:positionH relativeFrom="column">
              <wp:posOffset>4800600</wp:posOffset>
            </wp:positionH>
            <wp:positionV relativeFrom="paragraph">
              <wp:posOffset>165100</wp:posOffset>
            </wp:positionV>
            <wp:extent cx="1609725" cy="12096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2" b="18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74CEDE" w14:textId="77777777"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2230F850" w14:textId="77777777"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39" w:dyaOrig="300" w14:anchorId="4E8F6CF5">
          <v:shape id="_x0000_i1042" type="#_x0000_t75" style="width:97.25pt;height:15.6pt" o:ole="">
            <v:imagedata r:id="rId45" o:title=""/>
          </v:shape>
          <o:OLEObject Type="Embed" ProgID="Equation.DSMT4" ShapeID="_x0000_i1042" DrawAspect="Content" ObjectID="_1632745584" r:id="rId46"/>
        </w:object>
      </w:r>
      <w:r>
        <w:rPr>
          <w:rFonts w:ascii="Century Gothic" w:hAnsi="Century Gothic"/>
        </w:rPr>
        <w:t xml:space="preserve">  </w:t>
      </w:r>
    </w:p>
    <w:p w14:paraId="7B0641BC" w14:textId="77777777" w:rsidR="00DB3105" w:rsidRPr="00AA07DD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80" w:dyaOrig="300" w14:anchorId="6D0D571D">
          <v:shape id="_x0000_i1043" type="#_x0000_t75" style="width:98.4pt;height:15.6pt" o:ole="">
            <v:imagedata r:id="rId47" o:title=""/>
          </v:shape>
          <o:OLEObject Type="Embed" ProgID="Equation.DSMT4" ShapeID="_x0000_i1043" DrawAspect="Content" ObjectID="_1632745585" r:id="rId48"/>
        </w:object>
      </w:r>
    </w:p>
    <w:p w14:paraId="648DF32A" w14:textId="77777777" w:rsidR="00DB3105" w:rsidRDefault="00DB310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14:paraId="34B683B3" w14:textId="77777777" w:rsidR="00DB3105" w:rsidRDefault="00DB3105" w:rsidP="00DB3105">
      <w:pPr>
        <w:tabs>
          <w:tab w:val="left" w:pos="2592"/>
          <w:tab w:val="left" w:pos="5184"/>
          <w:tab w:val="left" w:pos="7776"/>
        </w:tabs>
        <w:rPr>
          <w:rFonts w:ascii="Century Gothic" w:hAnsi="Century Gothic"/>
        </w:rPr>
        <w:sectPr w:rsidR="00DB3105" w:rsidSect="00DB3105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58E74404" w14:textId="77777777" w:rsidR="00F26687" w:rsidRPr="00AA07DD" w:rsidRDefault="00F6287D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10FD5758">
          <v:rect id="_x0000_i1044" style="width:525.6pt;height:2pt" o:hralign="center" o:hrstd="t" o:hrnoshade="t" o:hr="t" fillcolor="black" stroked="f"/>
        </w:pict>
      </w:r>
    </w:p>
    <w:p w14:paraId="15F99A77" w14:textId="77777777" w:rsidR="00DB3105" w:rsidRDefault="009D113F" w:rsidP="00865D3A">
      <w:pPr>
        <w:tabs>
          <w:tab w:val="left" w:pos="2592"/>
          <w:tab w:val="left" w:pos="5184"/>
          <w:tab w:val="left" w:pos="7776"/>
        </w:tabs>
        <w:spacing w:line="360" w:lineRule="auto"/>
        <w:ind w:left="560" w:hanging="560"/>
        <w:rPr>
          <w:rFonts w:ascii="Century Gothic" w:hAnsi="Century Gothic"/>
        </w:rPr>
      </w:pPr>
      <w:r w:rsidRPr="00AA07DD">
        <w:rPr>
          <w:rFonts w:ascii="Century Gothic" w:hAnsi="Century Gothic"/>
        </w:rPr>
        <w:t>The radius of a pizza is 8 in</w:t>
      </w:r>
      <w:r w:rsidR="00883BDE" w:rsidRPr="00AA07DD">
        <w:rPr>
          <w:rFonts w:ascii="Century Gothic" w:hAnsi="Century Gothic"/>
        </w:rPr>
        <w:t xml:space="preserve">.  </w:t>
      </w:r>
      <w:r w:rsidR="000C37FE" w:rsidRPr="00AA07DD">
        <w:rPr>
          <w:rFonts w:ascii="Century Gothic" w:hAnsi="Century Gothic"/>
        </w:rPr>
        <w:t>The pizza is cut</w:t>
      </w:r>
      <w:r w:rsidRPr="00AA07DD">
        <w:rPr>
          <w:rFonts w:ascii="Century Gothic" w:hAnsi="Century Gothic"/>
        </w:rPr>
        <w:t xml:space="preserve"> into eighths.</w:t>
      </w:r>
    </w:p>
    <w:p w14:paraId="23A78EA4" w14:textId="77777777" w:rsidR="00BA0B4F" w:rsidRDefault="00BA0B4F" w:rsidP="00DB3105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840" w:lineRule="auto"/>
        <w:rPr>
          <w:rFonts w:ascii="Century Gothic" w:hAnsi="Century Gothic"/>
        </w:rPr>
        <w:sectPr w:rsidR="00BA0B4F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6E17E106" w14:textId="77777777" w:rsidR="00DB3105" w:rsidRDefault="00DB3105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F</w:t>
      </w:r>
      <w:r w:rsidR="00F343DC" w:rsidRPr="00AA07DD">
        <w:rPr>
          <w:rFonts w:ascii="Century Gothic" w:hAnsi="Century Gothic"/>
        </w:rPr>
        <w:t xml:space="preserve">ind the </w:t>
      </w:r>
      <w:r w:rsidR="009D113F" w:rsidRPr="00AA07DD">
        <w:rPr>
          <w:rFonts w:ascii="Century Gothic" w:hAnsi="Century Gothic"/>
        </w:rPr>
        <w:t>area of one piece of pizza.</w:t>
      </w:r>
      <w:r>
        <w:rPr>
          <w:rFonts w:ascii="Century Gothic" w:hAnsi="Century Gothic"/>
        </w:rPr>
        <w:t xml:space="preserve"> __________</w:t>
      </w:r>
    </w:p>
    <w:p w14:paraId="25208CE8" w14:textId="77777777" w:rsidR="00BA0B4F" w:rsidRDefault="00BA0B4F" w:rsidP="00BA0B4F">
      <w:pPr>
        <w:tabs>
          <w:tab w:val="left" w:pos="840"/>
          <w:tab w:val="left" w:pos="5184"/>
          <w:tab w:val="left" w:pos="7776"/>
        </w:tabs>
        <w:spacing w:line="1320" w:lineRule="auto"/>
        <w:ind w:left="720"/>
        <w:rPr>
          <w:rFonts w:ascii="Century Gothic" w:hAnsi="Century Gothic"/>
        </w:rPr>
      </w:pPr>
    </w:p>
    <w:p w14:paraId="6CCA5F25" w14:textId="77777777" w:rsidR="009D113F" w:rsidRPr="00DB3105" w:rsidRDefault="009D113F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 w:rsidRPr="00DB3105">
        <w:rPr>
          <w:rFonts w:ascii="Century Gothic" w:hAnsi="Century Gothic"/>
        </w:rPr>
        <w:t>Find the length of the crust on one piece of pizza.</w:t>
      </w:r>
      <w:r w:rsidR="00DB3105">
        <w:rPr>
          <w:rFonts w:ascii="Century Gothic" w:hAnsi="Century Gothic"/>
        </w:rPr>
        <w:t xml:space="preserve"> __________</w:t>
      </w:r>
    </w:p>
    <w:p w14:paraId="2AB0F77E" w14:textId="77777777"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</w:p>
    <w:p w14:paraId="621369B9" w14:textId="77777777"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  <w:sectPr w:rsidR="00BA0B4F" w:rsidSect="00BA0B4F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14:paraId="1DCBCCF4" w14:textId="77777777" w:rsidR="00F26687" w:rsidRDefault="00F6287D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19B9132A">
          <v:rect id="_x0000_i1045" style="width:525.6pt;height:3pt" o:hralign="center" o:hrstd="t" o:hrnoshade="t" o:hr="t" fillcolor="black" stroked="f"/>
        </w:pict>
      </w:r>
    </w:p>
    <w:p w14:paraId="461443B8" w14:textId="77777777" w:rsidR="00DB3105" w:rsidRDefault="00B8770A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Determine the radius of the circle with </w:t>
      </w:r>
      <w:r w:rsidR="004D2BA8" w:rsidRPr="00AA07DD">
        <w:rPr>
          <w:rFonts w:ascii="Century Gothic" w:hAnsi="Century Gothic"/>
        </w:rPr>
        <w:t>a</w:t>
      </w:r>
      <w:r w:rsidRPr="00AA07DD">
        <w:rPr>
          <w:rFonts w:ascii="Century Gothic" w:hAnsi="Century Gothic"/>
        </w:rPr>
        <w:t xml:space="preserve"> circumference</w:t>
      </w:r>
      <w:r w:rsidR="004D2BA8" w:rsidRPr="00AA07DD">
        <w:rPr>
          <w:rFonts w:ascii="Century Gothic" w:hAnsi="Century Gothic"/>
        </w:rPr>
        <w:t xml:space="preserve"> of </w:t>
      </w:r>
      <w:r w:rsidR="00F21351" w:rsidRPr="00F21351">
        <w:rPr>
          <w:rFonts w:ascii="Century Gothic" w:hAnsi="Century Gothic"/>
          <w:position w:val="-10"/>
        </w:rPr>
        <w:object w:dxaOrig="1020" w:dyaOrig="360" w14:anchorId="7B0F3C47">
          <v:shape id="_x0000_i1046" type="#_x0000_t75" style="width:51.6pt;height:18pt" o:ole="">
            <v:imagedata r:id="rId49" o:title=""/>
          </v:shape>
          <o:OLEObject Type="Embed" ProgID="Equation.DSMT4" ShapeID="_x0000_i1046" DrawAspect="Content" ObjectID="_1632745586" r:id="rId50"/>
        </w:object>
      </w:r>
      <w:r w:rsidRPr="00AA07DD">
        <w:rPr>
          <w:rFonts w:ascii="Century Gothic" w:hAnsi="Century Gothic"/>
        </w:rPr>
        <w:t>.</w:t>
      </w:r>
      <w:r w:rsidR="00DB3105">
        <w:rPr>
          <w:rFonts w:ascii="Century Gothic" w:hAnsi="Century Gothic"/>
        </w:rPr>
        <w:t xml:space="preserve"> __________</w:t>
      </w:r>
    </w:p>
    <w:p w14:paraId="18E10881" w14:textId="77777777" w:rsidR="00F26687" w:rsidRPr="00DB3105" w:rsidRDefault="00B8770A" w:rsidP="00865D3A">
      <w:pPr>
        <w:spacing w:line="360" w:lineRule="auto"/>
        <w:ind w:left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Use the radius </w:t>
      </w:r>
      <w:r w:rsidRPr="00DB3105">
        <w:rPr>
          <w:rFonts w:ascii="Century Gothic" w:hAnsi="Century Gothic"/>
        </w:rPr>
        <w:t>to then find the area.</w:t>
      </w:r>
      <w:r w:rsidR="00865D3A" w:rsidRPr="00865D3A">
        <w:rPr>
          <w:rFonts w:ascii="Century Gothic" w:hAnsi="Century Gothic"/>
        </w:rPr>
        <w:t xml:space="preserve"> </w:t>
      </w:r>
      <w:r w:rsidR="00865D3A">
        <w:rPr>
          <w:rFonts w:ascii="Century Gothic" w:hAnsi="Century Gothic"/>
        </w:rPr>
        <w:t>__________</w:t>
      </w:r>
      <w:r w:rsidRPr="00DB3105">
        <w:rPr>
          <w:rFonts w:ascii="Century Gothic" w:hAnsi="Century Gothic"/>
        </w:rPr>
        <w:t xml:space="preserve">    </w:t>
      </w:r>
    </w:p>
    <w:p w14:paraId="0C100300" w14:textId="77777777" w:rsidR="00F26687" w:rsidRPr="00AA07DD" w:rsidRDefault="00F26687" w:rsidP="00F26687">
      <w:pPr>
        <w:rPr>
          <w:rFonts w:ascii="Century Gothic" w:hAnsi="Century Gothic"/>
        </w:rPr>
      </w:pPr>
    </w:p>
    <w:p w14:paraId="5D4FCB13" w14:textId="77777777" w:rsidR="00F26687" w:rsidRPr="00AA07DD" w:rsidRDefault="00F26687" w:rsidP="00F26687">
      <w:pPr>
        <w:rPr>
          <w:rFonts w:ascii="Century Gothic" w:hAnsi="Century Gothic"/>
        </w:rPr>
      </w:pPr>
    </w:p>
    <w:p w14:paraId="592E7AF5" w14:textId="77777777" w:rsidR="00F26687" w:rsidRPr="00AA07DD" w:rsidRDefault="00F26687" w:rsidP="00F26687">
      <w:pPr>
        <w:rPr>
          <w:rFonts w:ascii="Century Gothic" w:hAnsi="Century Gothic"/>
        </w:rPr>
      </w:pPr>
    </w:p>
    <w:p w14:paraId="672FE7C9" w14:textId="77777777" w:rsidR="00F26687" w:rsidRPr="00AA07DD" w:rsidRDefault="00F26687" w:rsidP="00F26687">
      <w:pPr>
        <w:rPr>
          <w:rFonts w:ascii="Century Gothic" w:hAnsi="Century Gothic"/>
        </w:rPr>
      </w:pPr>
    </w:p>
    <w:p w14:paraId="33DC019B" w14:textId="77777777" w:rsidR="00F26687" w:rsidRPr="00AA07DD" w:rsidRDefault="00F6287D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5D613988">
          <v:rect id="_x0000_i1047" style="width:525.6pt;height:3pt" o:hralign="center" o:hrstd="t" o:hrnoshade="t" o:hr="t" fillcolor="black" stroked="f"/>
        </w:pict>
      </w:r>
    </w:p>
    <w:p w14:paraId="0799ECEE" w14:textId="77777777" w:rsidR="00F26687" w:rsidRPr="00DB3105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A sprinkler system can shoot water at a distance of 15 yards.  It is set up to rotate </w:t>
      </w:r>
      <w:r w:rsidRPr="00DB3105">
        <w:rPr>
          <w:rFonts w:ascii="Century Gothic" w:hAnsi="Century Gothic"/>
        </w:rPr>
        <w:t>240 degrees.  How much area of the yard is covered by the sprinkler?</w:t>
      </w:r>
      <w:r w:rsidR="00865D3A">
        <w:rPr>
          <w:rFonts w:ascii="Century Gothic" w:hAnsi="Century Gothic"/>
        </w:rPr>
        <w:t xml:space="preserve"> __________</w:t>
      </w:r>
    </w:p>
    <w:p w14:paraId="37230F99" w14:textId="77777777" w:rsidR="00F26687" w:rsidRPr="00AA07DD" w:rsidRDefault="00F26687" w:rsidP="00F26687">
      <w:pPr>
        <w:rPr>
          <w:rFonts w:ascii="Century Gothic" w:hAnsi="Century Gothic"/>
        </w:rPr>
      </w:pPr>
    </w:p>
    <w:p w14:paraId="571A2FB5" w14:textId="77777777" w:rsidR="00F26687" w:rsidRPr="00AA07DD" w:rsidRDefault="00F26687" w:rsidP="00F26687">
      <w:pPr>
        <w:rPr>
          <w:rFonts w:ascii="Century Gothic" w:hAnsi="Century Gothic"/>
        </w:rPr>
      </w:pPr>
    </w:p>
    <w:p w14:paraId="22A50567" w14:textId="77777777" w:rsidR="00F26687" w:rsidRPr="00AA07DD" w:rsidRDefault="00F26687" w:rsidP="00F26687">
      <w:pPr>
        <w:rPr>
          <w:rFonts w:ascii="Century Gothic" w:hAnsi="Century Gothic"/>
        </w:rPr>
      </w:pPr>
    </w:p>
    <w:p w14:paraId="2FCD014F" w14:textId="77777777" w:rsidR="00F26687" w:rsidRPr="00AA07DD" w:rsidRDefault="00F26687" w:rsidP="00F26687">
      <w:pPr>
        <w:rPr>
          <w:rFonts w:ascii="Century Gothic" w:hAnsi="Century Gothic"/>
        </w:rPr>
      </w:pPr>
    </w:p>
    <w:p w14:paraId="66B7F2B6" w14:textId="77777777" w:rsidR="00F26687" w:rsidRPr="00AA07DD" w:rsidRDefault="00F6287D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1E820500">
          <v:rect id="_x0000_i1048" style="width:525.6pt;height:3pt" o:hralign="center" o:hrstd="t" o:hrnoshade="t" o:hr="t" fillcolor="black" stroked="f"/>
        </w:pict>
      </w:r>
    </w:p>
    <w:p w14:paraId="00E3ADAA" w14:textId="77777777" w:rsidR="00F26687" w:rsidRPr="00AA07DD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>The clock in our classroom has a radius of 9 inches.  If it’s 4:00, find the arc length and area of the sector for this time.</w:t>
      </w:r>
      <w:r w:rsidR="00865D3A">
        <w:rPr>
          <w:rFonts w:ascii="Century Gothic" w:hAnsi="Century Gothic"/>
        </w:rPr>
        <w:t xml:space="preserve"> </w:t>
      </w:r>
      <w:r w:rsidR="00352307" w:rsidRPr="00DB3105">
        <w:rPr>
          <w:rFonts w:ascii="Century Gothic" w:hAnsi="Century Gothic"/>
          <w:position w:val="-8"/>
        </w:rPr>
        <w:object w:dxaOrig="1980" w:dyaOrig="300" w14:anchorId="52D9C7C9">
          <v:shape id="_x0000_i1049" type="#_x0000_t75" style="width:98.4pt;height:15.6pt" o:ole="">
            <v:imagedata r:id="rId47" o:title=""/>
          </v:shape>
          <o:OLEObject Type="Embed" ProgID="Equation.DSMT4" ShapeID="_x0000_i1049" DrawAspect="Content" ObjectID="_1632745587" r:id="rId51"/>
        </w:object>
      </w:r>
      <w:r w:rsidR="00352307">
        <w:rPr>
          <w:rFonts w:ascii="Century Gothic" w:hAnsi="Century Gothic"/>
        </w:rPr>
        <w:t xml:space="preserve">&amp; </w:t>
      </w:r>
      <w:r w:rsidR="00352307" w:rsidRPr="00DB3105">
        <w:rPr>
          <w:rFonts w:ascii="Century Gothic" w:hAnsi="Century Gothic"/>
          <w:position w:val="-8"/>
        </w:rPr>
        <w:object w:dxaOrig="1939" w:dyaOrig="300" w14:anchorId="211322C8">
          <v:shape id="_x0000_i1050" type="#_x0000_t75" style="width:97.25pt;height:15.6pt" o:ole="">
            <v:imagedata r:id="rId45" o:title=""/>
          </v:shape>
          <o:OLEObject Type="Embed" ProgID="Equation.DSMT4" ShapeID="_x0000_i1050" DrawAspect="Content" ObjectID="_1632745588" r:id="rId52"/>
        </w:object>
      </w:r>
    </w:p>
    <w:p w14:paraId="457F14EB" w14:textId="77777777" w:rsidR="003C0C95" w:rsidRPr="00AA07DD" w:rsidRDefault="003C0C95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  <w:rPr>
          <w:rFonts w:ascii="Century Gothic" w:hAnsi="Century Gothic"/>
        </w:rPr>
      </w:pPr>
    </w:p>
    <w:p w14:paraId="37526519" w14:textId="77777777"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6EFD2EDF" w14:textId="77777777"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01FC0319" w14:textId="77777777"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3C0F80B8" w14:textId="77777777"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39C9D3E2" w14:textId="45A3E479" w:rsidR="00F26687" w:rsidRPr="00AA07DD" w:rsidRDefault="00F2668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sectPr w:rsidR="00F26687" w:rsidRPr="00AA07DD" w:rsidSect="002A7E47">
      <w:type w:val="continuous"/>
      <w:pgSz w:w="12240" w:h="15840" w:code="1"/>
      <w:pgMar w:top="720" w:right="864" w:bottom="576" w:left="864" w:header="720" w:footer="4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DDB7F0" w14:textId="77777777" w:rsidR="00022886" w:rsidRDefault="00022886" w:rsidP="00022886">
      <w:r>
        <w:separator/>
      </w:r>
    </w:p>
  </w:endnote>
  <w:endnote w:type="continuationSeparator" w:id="0">
    <w:p w14:paraId="64E64954" w14:textId="77777777" w:rsidR="00022886" w:rsidRDefault="00022886" w:rsidP="000228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EEDC86" w14:textId="77777777" w:rsidR="00022886" w:rsidRDefault="00022886" w:rsidP="00022886">
      <w:r>
        <w:separator/>
      </w:r>
    </w:p>
  </w:footnote>
  <w:footnote w:type="continuationSeparator" w:id="0">
    <w:p w14:paraId="268ED713" w14:textId="77777777" w:rsidR="00022886" w:rsidRDefault="00022886" w:rsidP="000228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C0F868" w14:textId="471A7B64" w:rsidR="00022886" w:rsidRPr="00A52709" w:rsidRDefault="009D113F" w:rsidP="00865D3A">
    <w:pPr>
      <w:pStyle w:val="Header"/>
      <w:tabs>
        <w:tab w:val="clear" w:pos="4680"/>
        <w:tab w:val="clear" w:pos="9360"/>
        <w:tab w:val="center" w:pos="5184"/>
        <w:tab w:val="right" w:pos="10500"/>
      </w:tabs>
      <w:rPr>
        <w:rFonts w:ascii="Century Gothic" w:hAnsi="Century Gothic"/>
      </w:rPr>
    </w:pPr>
    <w:r w:rsidRPr="00A52709">
      <w:rPr>
        <w:rFonts w:ascii="Century Gothic" w:hAnsi="Century Gothic"/>
      </w:rPr>
      <w:t>G</w:t>
    </w:r>
    <w:r w:rsidR="00A52709">
      <w:rPr>
        <w:rFonts w:ascii="Century Gothic" w:hAnsi="Century Gothic"/>
      </w:rPr>
      <w:t>SE Geometry</w:t>
    </w:r>
    <w:r w:rsidR="00A52709">
      <w:rPr>
        <w:rFonts w:ascii="Century Gothic" w:hAnsi="Century Gothic"/>
      </w:rPr>
      <w:tab/>
    </w:r>
    <w:r w:rsidR="00576E1E">
      <w:rPr>
        <w:rFonts w:ascii="Century Gothic" w:hAnsi="Century Gothic"/>
      </w:rPr>
      <w:t>4</w:t>
    </w:r>
    <w:r w:rsidR="00A52709">
      <w:rPr>
        <w:rFonts w:ascii="Century Gothic" w:hAnsi="Century Gothic"/>
      </w:rPr>
      <w:t xml:space="preserve"> – Circles:</w:t>
    </w:r>
    <w:r w:rsidR="006740BF">
      <w:rPr>
        <w:rFonts w:ascii="Century Gothic" w:hAnsi="Century Gothic"/>
      </w:rPr>
      <w:t xml:space="preserve"> Angles &amp; Arcs</w:t>
    </w:r>
    <w:r w:rsidR="006740BF">
      <w:rPr>
        <w:rFonts w:ascii="Century Gothic" w:hAnsi="Century Gothic"/>
      </w:rPr>
      <w:tab/>
    </w:r>
    <w:proofErr w:type="gramStart"/>
    <w:r w:rsidR="00F85A89">
      <w:rPr>
        <w:rFonts w:ascii="Century Gothic" w:hAnsi="Century Gothic"/>
      </w:rPr>
      <w:t xml:space="preserve">Unit </w:t>
    </w:r>
    <w:r w:rsidR="00022886" w:rsidRPr="00A52709">
      <w:rPr>
        <w:rFonts w:ascii="Century Gothic" w:hAnsi="Century Gothic"/>
      </w:rPr>
      <w:t xml:space="preserve"> Review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C137F"/>
    <w:multiLevelType w:val="hybridMultilevel"/>
    <w:tmpl w:val="26504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850BD"/>
    <w:multiLevelType w:val="hybridMultilevel"/>
    <w:tmpl w:val="40B4B940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" w15:restartNumberingAfterBreak="0">
    <w:nsid w:val="08C765F8"/>
    <w:multiLevelType w:val="hybridMultilevel"/>
    <w:tmpl w:val="251E3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5F3938"/>
    <w:multiLevelType w:val="hybridMultilevel"/>
    <w:tmpl w:val="A28E9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F46D4C"/>
    <w:multiLevelType w:val="hybridMultilevel"/>
    <w:tmpl w:val="27821708"/>
    <w:lvl w:ilvl="0" w:tplc="21BA4196">
      <w:start w:val="1"/>
      <w:numFmt w:val="decimal"/>
      <w:lvlText w:val="%1."/>
      <w:lvlJc w:val="left"/>
      <w:pPr>
        <w:ind w:left="5250" w:hanging="48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C340AB"/>
    <w:multiLevelType w:val="hybridMultilevel"/>
    <w:tmpl w:val="415E39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D7449"/>
    <w:multiLevelType w:val="hybridMultilevel"/>
    <w:tmpl w:val="B7F245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EF5716"/>
    <w:multiLevelType w:val="hybridMultilevel"/>
    <w:tmpl w:val="465A6D8A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 w:tentative="1">
      <w:start w:val="1"/>
      <w:numFmt w:val="lowerLetter"/>
      <w:lvlText w:val="%2."/>
      <w:lvlJc w:val="left"/>
      <w:pPr>
        <w:ind w:left="1502" w:hanging="360"/>
      </w:pPr>
    </w:lvl>
    <w:lvl w:ilvl="2" w:tplc="0409001B" w:tentative="1">
      <w:start w:val="1"/>
      <w:numFmt w:val="lowerRoman"/>
      <w:lvlText w:val="%3."/>
      <w:lvlJc w:val="right"/>
      <w:pPr>
        <w:ind w:left="2222" w:hanging="180"/>
      </w:pPr>
    </w:lvl>
    <w:lvl w:ilvl="3" w:tplc="0409000F" w:tentative="1">
      <w:start w:val="1"/>
      <w:numFmt w:val="decimal"/>
      <w:lvlText w:val="%4."/>
      <w:lvlJc w:val="left"/>
      <w:pPr>
        <w:ind w:left="2942" w:hanging="360"/>
      </w:pPr>
    </w:lvl>
    <w:lvl w:ilvl="4" w:tplc="04090019" w:tentative="1">
      <w:start w:val="1"/>
      <w:numFmt w:val="lowerLetter"/>
      <w:lvlText w:val="%5."/>
      <w:lvlJc w:val="left"/>
      <w:pPr>
        <w:ind w:left="3662" w:hanging="360"/>
      </w:pPr>
    </w:lvl>
    <w:lvl w:ilvl="5" w:tplc="0409001B" w:tentative="1">
      <w:start w:val="1"/>
      <w:numFmt w:val="lowerRoman"/>
      <w:lvlText w:val="%6."/>
      <w:lvlJc w:val="right"/>
      <w:pPr>
        <w:ind w:left="4382" w:hanging="180"/>
      </w:pPr>
    </w:lvl>
    <w:lvl w:ilvl="6" w:tplc="0409000F" w:tentative="1">
      <w:start w:val="1"/>
      <w:numFmt w:val="decimal"/>
      <w:lvlText w:val="%7."/>
      <w:lvlJc w:val="left"/>
      <w:pPr>
        <w:ind w:left="5102" w:hanging="360"/>
      </w:pPr>
    </w:lvl>
    <w:lvl w:ilvl="7" w:tplc="04090019" w:tentative="1">
      <w:start w:val="1"/>
      <w:numFmt w:val="lowerLetter"/>
      <w:lvlText w:val="%8."/>
      <w:lvlJc w:val="left"/>
      <w:pPr>
        <w:ind w:left="5822" w:hanging="360"/>
      </w:pPr>
    </w:lvl>
    <w:lvl w:ilvl="8" w:tplc="0409001B" w:tentative="1">
      <w:start w:val="1"/>
      <w:numFmt w:val="lowerRoman"/>
      <w:lvlText w:val="%9."/>
      <w:lvlJc w:val="right"/>
      <w:pPr>
        <w:ind w:left="6542" w:hanging="180"/>
      </w:pPr>
    </w:lvl>
  </w:abstractNum>
  <w:abstractNum w:abstractNumId="9" w15:restartNumberingAfterBreak="0">
    <w:nsid w:val="6FAB3680"/>
    <w:multiLevelType w:val="hybridMultilevel"/>
    <w:tmpl w:val="111EE7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977879"/>
    <w:multiLevelType w:val="hybridMultilevel"/>
    <w:tmpl w:val="F676CD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9"/>
  </w:num>
  <w:num w:numId="6">
    <w:abstractNumId w:val="5"/>
  </w:num>
  <w:num w:numId="7">
    <w:abstractNumId w:val="3"/>
  </w:num>
  <w:num w:numId="8">
    <w:abstractNumId w:val="7"/>
  </w:num>
  <w:num w:numId="9">
    <w:abstractNumId w:val="8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0B12"/>
    <w:rsid w:val="00011A5A"/>
    <w:rsid w:val="00022886"/>
    <w:rsid w:val="00097510"/>
    <w:rsid w:val="000C37FE"/>
    <w:rsid w:val="001678E3"/>
    <w:rsid w:val="00226F00"/>
    <w:rsid w:val="002A7E47"/>
    <w:rsid w:val="00331D19"/>
    <w:rsid w:val="00352307"/>
    <w:rsid w:val="003C0C95"/>
    <w:rsid w:val="003C13EF"/>
    <w:rsid w:val="00436B69"/>
    <w:rsid w:val="004D2BA8"/>
    <w:rsid w:val="00532DF0"/>
    <w:rsid w:val="00547B10"/>
    <w:rsid w:val="00576E1E"/>
    <w:rsid w:val="00580F50"/>
    <w:rsid w:val="00603E3B"/>
    <w:rsid w:val="006740BF"/>
    <w:rsid w:val="00690ACF"/>
    <w:rsid w:val="00732039"/>
    <w:rsid w:val="00741692"/>
    <w:rsid w:val="0075584F"/>
    <w:rsid w:val="00760969"/>
    <w:rsid w:val="007735C2"/>
    <w:rsid w:val="007A6387"/>
    <w:rsid w:val="007E09C7"/>
    <w:rsid w:val="00865D3A"/>
    <w:rsid w:val="00883BDE"/>
    <w:rsid w:val="008B6D5C"/>
    <w:rsid w:val="008E670F"/>
    <w:rsid w:val="009411AD"/>
    <w:rsid w:val="00976F18"/>
    <w:rsid w:val="009918D8"/>
    <w:rsid w:val="009D113F"/>
    <w:rsid w:val="00A201FC"/>
    <w:rsid w:val="00A52709"/>
    <w:rsid w:val="00AA07DD"/>
    <w:rsid w:val="00AF5775"/>
    <w:rsid w:val="00B72EDF"/>
    <w:rsid w:val="00B8770A"/>
    <w:rsid w:val="00BA0B4F"/>
    <w:rsid w:val="00BB55AA"/>
    <w:rsid w:val="00BC7463"/>
    <w:rsid w:val="00CA5827"/>
    <w:rsid w:val="00D43090"/>
    <w:rsid w:val="00DB3105"/>
    <w:rsid w:val="00DD0B12"/>
    <w:rsid w:val="00DF4859"/>
    <w:rsid w:val="00E654A4"/>
    <w:rsid w:val="00F21351"/>
    <w:rsid w:val="00F22EB1"/>
    <w:rsid w:val="00F26687"/>
    <w:rsid w:val="00F343DC"/>
    <w:rsid w:val="00F6287D"/>
    <w:rsid w:val="00F85A89"/>
    <w:rsid w:val="00FC3442"/>
    <w:rsid w:val="00FF5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  <w14:docId w14:val="03B836A7"/>
  <w15:docId w15:val="{5FE9A496-0345-430E-849A-F2A6207ED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735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735C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2288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22886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02288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22886"/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9.emf"/><Relationship Id="rId34" Type="http://schemas.openxmlformats.org/officeDocument/2006/relationships/oleObject" Target="embeddings/oleObject10.bin"/><Relationship Id="rId42" Type="http://schemas.openxmlformats.org/officeDocument/2006/relationships/image" Target="media/image20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16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image" Target="media/image16.png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emf"/><Relationship Id="rId52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17.png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0.png"/><Relationship Id="rId38" Type="http://schemas.openxmlformats.org/officeDocument/2006/relationships/image" Target="media/image18.emf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70.png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6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Pamela Kahn</dc:creator>
  <cp:lastModifiedBy>Michelle A. Taisee</cp:lastModifiedBy>
  <cp:revision>2</cp:revision>
  <cp:lastPrinted>2019-03-04T20:55:00Z</cp:lastPrinted>
  <dcterms:created xsi:type="dcterms:W3CDTF">2019-10-16T19:39:00Z</dcterms:created>
  <dcterms:modified xsi:type="dcterms:W3CDTF">2019-10-16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